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D29C91" w14:textId="77777777" w:rsidR="00E26A2A" w:rsidRPr="00DC53AE" w:rsidRDefault="00793052">
      <w:pPr>
        <w:rPr>
          <w:b/>
          <w:sz w:val="28"/>
          <w:szCs w:val="28"/>
        </w:rPr>
      </w:pPr>
      <w:r w:rsidRPr="00DC53AE">
        <w:rPr>
          <w:b/>
          <w:sz w:val="28"/>
          <w:szCs w:val="28"/>
        </w:rPr>
        <w:t xml:space="preserve">Name </w:t>
      </w:r>
    </w:p>
    <w:p w14:paraId="59CD59EA" w14:textId="77777777" w:rsidR="00793052" w:rsidRPr="00DC53AE" w:rsidRDefault="00793052">
      <w:pPr>
        <w:rPr>
          <w:b/>
          <w:sz w:val="28"/>
          <w:szCs w:val="28"/>
        </w:rPr>
      </w:pPr>
      <w:r w:rsidRPr="00DC53AE">
        <w:rPr>
          <w:b/>
          <w:sz w:val="28"/>
          <w:szCs w:val="28"/>
        </w:rPr>
        <w:t>Advanced Programming in Java</w:t>
      </w:r>
    </w:p>
    <w:p w14:paraId="35FF4DEF" w14:textId="3D28AA74" w:rsidR="00793052" w:rsidRPr="00DC53AE" w:rsidRDefault="00237BF9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CE752B">
        <w:rPr>
          <w:b/>
          <w:sz w:val="28"/>
          <w:szCs w:val="28"/>
        </w:rPr>
        <w:t>0/</w:t>
      </w:r>
      <w:r w:rsidR="00EE65D5">
        <w:rPr>
          <w:b/>
          <w:sz w:val="28"/>
          <w:szCs w:val="28"/>
        </w:rPr>
        <w:t>21</w:t>
      </w:r>
      <w:r>
        <w:rPr>
          <w:b/>
          <w:sz w:val="28"/>
          <w:szCs w:val="28"/>
        </w:rPr>
        <w:t>/202</w:t>
      </w:r>
      <w:r w:rsidR="00EE65D5">
        <w:rPr>
          <w:b/>
          <w:sz w:val="28"/>
          <w:szCs w:val="28"/>
        </w:rPr>
        <w:t>4</w:t>
      </w:r>
    </w:p>
    <w:p w14:paraId="1E5DA131" w14:textId="77777777" w:rsidR="00793052" w:rsidRDefault="00793052"/>
    <w:p w14:paraId="08FDA6B3" w14:textId="77777777" w:rsidR="00793052" w:rsidRPr="00DC53AE" w:rsidRDefault="00793052">
      <w:pPr>
        <w:rPr>
          <w:b/>
        </w:rPr>
      </w:pPr>
      <w:r w:rsidRPr="00DC53AE">
        <w:rPr>
          <w:b/>
        </w:rPr>
        <w:t>Lesson 31 – The StringBuffer Class</w:t>
      </w:r>
    </w:p>
    <w:p w14:paraId="05F0E8F6" w14:textId="77777777" w:rsidR="00793052" w:rsidRDefault="00793052"/>
    <w:p w14:paraId="0625E73C" w14:textId="77777777" w:rsidR="00793052" w:rsidRDefault="00793052" w:rsidP="00793052">
      <w:pPr>
        <w:numPr>
          <w:ilvl w:val="0"/>
          <w:numId w:val="1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Write code to create a </w:t>
      </w:r>
      <w:r>
        <w:rPr>
          <w:i/>
          <w:iCs/>
        </w:rPr>
        <w:t xml:space="preserve">StringBuffer </w:t>
      </w:r>
      <w:r>
        <w:rPr>
          <w:rFonts w:ascii="TimesNewRomanPSMT" w:hAnsi="TimesNewRomanPSMT" w:cs="TimesNewRomanPSMT"/>
        </w:rPr>
        <w:t xml:space="preserve">and store “Hello” in it. Then convert it to a </w:t>
      </w:r>
      <w:r>
        <w:rPr>
          <w:i/>
          <w:iCs/>
        </w:rPr>
        <w:t xml:space="preserve">String </w:t>
      </w:r>
      <w:r>
        <w:rPr>
          <w:rFonts w:ascii="TimesNewRomanPSMT" w:hAnsi="TimesNewRomanPSMT" w:cs="TimesNewRomanPSMT"/>
        </w:rPr>
        <w:t>and print.</w:t>
      </w:r>
    </w:p>
    <w:p w14:paraId="77248F4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09AB17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975ED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Use this code in the following problems: (Assume that any changes you make to </w:t>
      </w:r>
      <w:r>
        <w:rPr>
          <w:i/>
          <w:iCs/>
        </w:rPr>
        <w:t xml:space="preserve">sb </w:t>
      </w:r>
      <w:r>
        <w:rPr>
          <w:rFonts w:ascii="TimesNewRomanPSMT" w:hAnsi="TimesNewRomanPSMT" w:cs="TimesNewRomanPSMT"/>
        </w:rPr>
        <w:t>in a</w:t>
      </w:r>
    </w:p>
    <w:p w14:paraId="1F1DA5C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roblem do not affect any future problems.)</w:t>
      </w:r>
    </w:p>
    <w:p w14:paraId="4F6CECE6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Buffer sb = new StringBuffer( );</w:t>
      </w:r>
    </w:p>
    <w:p w14:paraId="20C9233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“Humpty Dumpty sat on a wall.”);</w:t>
      </w:r>
    </w:p>
    <w:p w14:paraId="5F5827BA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3F9005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2. What is the value of </w:t>
      </w:r>
      <w:r>
        <w:rPr>
          <w:i/>
          <w:iCs/>
        </w:rPr>
        <w:t>str</w:t>
      </w:r>
      <w:r>
        <w:rPr>
          <w:rFonts w:ascii="TimesNewRomanPSMT" w:hAnsi="TimesNewRomanPSMT" w:cs="TimesNewRomanPSMT"/>
        </w:rPr>
        <w:t>?</w:t>
      </w:r>
    </w:p>
    <w:p w14:paraId="128F9195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tr = sb.substring(3, 8);</w:t>
      </w:r>
    </w:p>
    <w:p w14:paraId="28D0B18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937954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466D40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7E2025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3. What is the value of </w:t>
      </w:r>
      <w:r>
        <w:rPr>
          <w:i/>
          <w:iCs/>
        </w:rPr>
        <w:t>str</w:t>
      </w:r>
      <w:r>
        <w:rPr>
          <w:rFonts w:ascii="TimesNewRomanPSMT" w:hAnsi="TimesNewRomanPSMT" w:cs="TimesNewRomanPSMT"/>
        </w:rPr>
        <w:t>?</w:t>
      </w:r>
    </w:p>
    <w:p w14:paraId="447FA01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tr = sb.substring(3);</w:t>
      </w:r>
    </w:p>
    <w:p w14:paraId="6F2E455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D26D50C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5C8214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B1543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4. Write code to printout the contents of the buffer after the following code executes. What will be printed?</w:t>
      </w:r>
    </w:p>
    <w:p w14:paraId="02F7CCDF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‘K’);</w:t>
      </w:r>
    </w:p>
    <w:p w14:paraId="777B3E2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E0C78B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811DAA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75BDA4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5. What is the output?</w:t>
      </w:r>
    </w:p>
    <w:p w14:paraId="09D18F4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Buffer sss = new StringBuffer( );</w:t>
      </w:r>
    </w:p>
    <w:p w14:paraId="4771E36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ss.append("Hello");</w:t>
      </w:r>
    </w:p>
    <w:p w14:paraId="772D5C4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sss);</w:t>
      </w:r>
    </w:p>
    <w:p w14:paraId="223AE22C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4803708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7019E6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4268C5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5E2C4E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7A920A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6. What is the value of </w:t>
      </w:r>
      <w:r>
        <w:rPr>
          <w:i/>
          <w:iCs/>
        </w:rPr>
        <w:t>len</w:t>
      </w:r>
      <w:r>
        <w:rPr>
          <w:rFonts w:ascii="TimesNewRomanPSMT" w:hAnsi="TimesNewRomanPSMT" w:cs="TimesNewRomanPSMT"/>
        </w:rPr>
        <w:t>?</w:t>
      </w:r>
    </w:p>
    <w:p w14:paraId="4E56397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int len = sb.length( );</w:t>
      </w:r>
    </w:p>
    <w:p w14:paraId="5CE7C77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2DD4C9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ED04D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849FD0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97CA20D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lastRenderedPageBreak/>
        <w:t>7. What is the output?</w:t>
      </w:r>
    </w:p>
    <w:p w14:paraId="2D61A28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 sb.charAt(4) );</w:t>
      </w:r>
    </w:p>
    <w:p w14:paraId="15A47AF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20E4DD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CD117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23CC5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762CB5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8. What is output?</w:t>
      </w:r>
    </w:p>
    <w:p w14:paraId="4420C3F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setCharAt(7,'C');</w:t>
      </w:r>
    </w:p>
    <w:p w14:paraId="380ACD5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11758BE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6585075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B76859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CEEEF0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554DA3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343BDA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9. What is output?</w:t>
      </w:r>
    </w:p>
    <w:p w14:paraId="78CEA0E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delete(7,9);</w:t>
      </w:r>
    </w:p>
    <w:p w14:paraId="2A00A35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75869179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687C57E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1B05A6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588DCE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E8FB90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ABA07F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0. What is output?</w:t>
      </w:r>
    </w:p>
    <w:p w14:paraId="2DD0D1C5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deleteCharAt(9);</w:t>
      </w:r>
    </w:p>
    <w:p w14:paraId="3F0C452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54C52FFF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2BCF332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E995F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A2AECD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CBB75D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1462F6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1. What is output?</w:t>
      </w:r>
    </w:p>
    <w:p w14:paraId="3C960466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insert(0, ‘B’);</w:t>
      </w:r>
    </w:p>
    <w:p w14:paraId="62337F70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6CACE957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0809FE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183069C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AA1502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8D054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210E44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2. What is output?</w:t>
      </w:r>
    </w:p>
    <w:p w14:paraId="2D11CC4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insert(1, “xxx”);</w:t>
      </w:r>
    </w:p>
    <w:p w14:paraId="1ED5EBBA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0FC0F9B1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  <w:sz w:val="20"/>
          <w:szCs w:val="20"/>
        </w:rPr>
      </w:pPr>
      <w:r>
        <w:rPr>
          <w:rFonts w:ascii="TimesNewRomanPSMT" w:hAnsi="TimesNewRomanPSMT" w:cs="TimesNewRomanPSMT"/>
        </w:rPr>
        <w:t>System.out.println(s);</w:t>
      </w:r>
    </w:p>
    <w:p w14:paraId="7937BAD6" w14:textId="77777777" w:rsidR="00793052" w:rsidRDefault="00793052"/>
    <w:p w14:paraId="6A07A524" w14:textId="77777777" w:rsidR="00793052" w:rsidRDefault="00793052"/>
    <w:p w14:paraId="42574A98" w14:textId="77777777" w:rsidR="00793052" w:rsidRDefault="00793052"/>
    <w:p w14:paraId="29D56E01" w14:textId="77777777" w:rsidR="00793052" w:rsidRDefault="00793052" w:rsidP="00793052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14:paraId="7BE9EC75" w14:textId="77777777" w:rsidR="00793052" w:rsidRDefault="00793052" w:rsidP="00793052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 Concatenations Gone Wild</w:t>
      </w:r>
    </w:p>
    <w:p w14:paraId="58214B6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Supply code for the </w:t>
      </w:r>
      <w:r>
        <w:rPr>
          <w:i/>
          <w:iCs/>
        </w:rPr>
        <w:t xml:space="preserve">cat </w:t>
      </w:r>
      <w:r>
        <w:rPr>
          <w:rFonts w:ascii="TimesNewRomanPSMT" w:hAnsi="TimesNewRomanPSMT" w:cs="TimesNewRomanPSMT"/>
        </w:rPr>
        <w:t xml:space="preserve">method in the class below. Use ordinary </w:t>
      </w:r>
      <w:r>
        <w:rPr>
          <w:i/>
          <w:iCs/>
        </w:rPr>
        <w:t xml:space="preserve">String </w:t>
      </w:r>
      <w:r>
        <w:rPr>
          <w:rFonts w:ascii="TimesNewRomanPSMT" w:hAnsi="TimesNewRomanPSMT" w:cs="TimesNewRomanPSMT"/>
        </w:rPr>
        <w:t>concatenation to</w:t>
      </w:r>
    </w:p>
    <w:p w14:paraId="105579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mplement this method, then rewrite </w:t>
      </w:r>
      <w:r>
        <w:rPr>
          <w:i/>
          <w:iCs/>
        </w:rPr>
        <w:t xml:space="preserve">cat </w:t>
      </w:r>
      <w:r>
        <w:rPr>
          <w:rFonts w:ascii="TimesNewRomanPSMT" w:hAnsi="TimesNewRomanPSMT" w:cs="TimesNewRomanPSMT"/>
        </w:rPr>
        <w:t xml:space="preserve">using a </w:t>
      </w:r>
      <w:r>
        <w:rPr>
          <w:i/>
          <w:iCs/>
        </w:rPr>
        <w:t xml:space="preserve">StringBuffer </w:t>
      </w:r>
      <w:r>
        <w:rPr>
          <w:rFonts w:ascii="TimesNewRomanPSMT" w:hAnsi="TimesNewRomanPSMT" w:cs="TimesNewRomanPSMT"/>
        </w:rPr>
        <w:t>object.</w:t>
      </w:r>
    </w:p>
    <w:p w14:paraId="3A32F042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37DD2E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ublic class Tester</w:t>
      </w:r>
    </w:p>
    <w:p w14:paraId="2D2D194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{</w:t>
      </w:r>
    </w:p>
    <w:p w14:paraId="3630BF3F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ublic static void main(String args[]) {</w:t>
      </w:r>
    </w:p>
    <w:p w14:paraId="07259BAC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t1 = cat(68, 108);</w:t>
      </w:r>
    </w:p>
    <w:p w14:paraId="48D1C969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t1);</w:t>
      </w:r>
    </w:p>
    <w:p w14:paraId="33289644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t2 = cat(35, 59);</w:t>
      </w:r>
    </w:p>
    <w:p w14:paraId="37196F5E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t2);</w:t>
      </w:r>
    </w:p>
    <w:p w14:paraId="65D2399F" w14:textId="77777777" w:rsidR="004A3210" w:rsidRDefault="004A3210" w:rsidP="004A3210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ab/>
        <w:t>}</w:t>
      </w:r>
    </w:p>
    <w:p w14:paraId="4CF965B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16C13A3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DE2093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Enter this method with a starting ASCII code(start) and an ending ASCII code(end).</w:t>
      </w:r>
    </w:p>
    <w:p w14:paraId="3387A12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Return a String that is the concatenation of all the characters represented</w:t>
      </w:r>
    </w:p>
    <w:p w14:paraId="753D19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by the continuous range of ASCII codes, start through end.</w:t>
      </w:r>
    </w:p>
    <w:p w14:paraId="44184FA5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rivate static String cat(int start, int end)</w:t>
      </w:r>
    </w:p>
    <w:p w14:paraId="73B44FC5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{</w:t>
      </w:r>
    </w:p>
    <w:p w14:paraId="676528CF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ab/>
        <w:t>//enter code here</w:t>
      </w:r>
    </w:p>
    <w:p w14:paraId="2EDB6AF0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32A23595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13EE580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9B4595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The output should appear as follows:</w:t>
      </w:r>
    </w:p>
    <w:p w14:paraId="56D4330C" w14:textId="77777777" w:rsidR="00793052" w:rsidRDefault="00793052" w:rsidP="00793052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EFGHIJKLMNOPQRSTUVWXYZ[\]^_`abcdefghijkl</w:t>
      </w:r>
    </w:p>
    <w:p w14:paraId="25B74866" w14:textId="77777777" w:rsidR="00793052" w:rsidRDefault="00793052" w:rsidP="00793052">
      <w:pPr>
        <w:autoSpaceDE w:val="0"/>
        <w:autoSpaceDN w:val="0"/>
        <w:adjustRightInd w:val="0"/>
        <w:rPr>
          <w:sz w:val="20"/>
          <w:szCs w:val="20"/>
        </w:rPr>
      </w:pPr>
      <w:r>
        <w:rPr>
          <w:rFonts w:ascii="Courier New" w:hAnsi="Courier New" w:cs="Courier New"/>
        </w:rPr>
        <w:t>#$%&amp;'()*+,-./0123456789:;</w:t>
      </w:r>
    </w:p>
    <w:p w14:paraId="03614042" w14:textId="77777777" w:rsidR="00793052" w:rsidRDefault="00793052"/>
    <w:p w14:paraId="78C50C6B" w14:textId="35B3390A" w:rsidR="002826F7" w:rsidRDefault="002826F7">
      <w:r>
        <w:rPr>
          <w:b/>
          <w:bCs/>
          <w:sz w:val="32"/>
          <w:szCs w:val="32"/>
        </w:rPr>
        <w:t>Project…Chaos</w:t>
      </w:r>
    </w:p>
    <w:p w14:paraId="5A43F1C7" w14:textId="77777777" w:rsidR="002826F7" w:rsidRDefault="002826F7" w:rsidP="002826F7">
      <w:pPr>
        <w:pStyle w:val="ListParagraph"/>
        <w:spacing w:line="240" w:lineRule="auto"/>
        <w:ind w:left="0"/>
      </w:pPr>
      <w:r>
        <w:t>“Chaos Theory” is a subfield of mathematics that relies heavily on the computer.  A simple chaos experiment is:</w:t>
      </w:r>
    </w:p>
    <w:p w14:paraId="7B9F4977" w14:textId="1E681AFB" w:rsidR="002826F7" w:rsidRDefault="002826F7" w:rsidP="002826F7">
      <w:r>
        <w:t>Start with any real number x between 0 and 1.  Generate a new number using the “logistic equation”:</w:t>
      </w:r>
    </w:p>
    <w:p w14:paraId="28D242D5" w14:textId="77777777" w:rsidR="002826F7" w:rsidRDefault="002826F7" w:rsidP="002826F7">
      <w:pPr>
        <w:pStyle w:val="ListParagraph"/>
        <w:spacing w:line="240" w:lineRule="auto"/>
      </w:pPr>
      <w:r>
        <w:tab/>
      </w:r>
      <w:r w:rsidRPr="005149B1">
        <w:rPr>
          <w:position w:val="-10"/>
        </w:rPr>
        <w:object w:dxaOrig="1420" w:dyaOrig="320" w14:anchorId="232E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5.9pt" o:ole="">
            <v:imagedata r:id="rId5" o:title=""/>
          </v:shape>
          <o:OLEObject Type="Embed" ProgID="Equation.DSMT4" ShapeID="_x0000_i1025" DrawAspect="Content" ObjectID="_1790771488" r:id="rId6"/>
        </w:object>
      </w:r>
      <w:r>
        <w:t xml:space="preserve"> </w:t>
      </w:r>
    </w:p>
    <w:p w14:paraId="255AAEBC" w14:textId="77777777" w:rsidR="002826F7" w:rsidRDefault="002826F7" w:rsidP="002826F7">
      <w:r>
        <w:t>Display the new x and repeat the process 50 times.</w:t>
      </w:r>
    </w:p>
    <w:p w14:paraId="22EE3578" w14:textId="77777777" w:rsidR="002826F7" w:rsidRDefault="002826F7" w:rsidP="002826F7">
      <w:pPr>
        <w:pStyle w:val="ListParagraph"/>
        <w:spacing w:line="240" w:lineRule="auto"/>
      </w:pPr>
    </w:p>
    <w:p w14:paraId="278607E6" w14:textId="77777777" w:rsidR="002826F7" w:rsidRDefault="002826F7" w:rsidP="002826F7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Create a Chaos application that prompts the user for a starting value (between 0 and 1) and then performs this experiment.  </w:t>
      </w:r>
    </w:p>
    <w:p w14:paraId="3320DE3D" w14:textId="3D64B3F3" w:rsidR="002826F7" w:rsidRDefault="002826F7" w:rsidP="002826F7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Modify the application so that the 2 in the logistic equation can be replaced by the user in the range of </w:t>
      </w:r>
      <w:r w:rsidR="00743869">
        <w:t xml:space="preserve">integers </w:t>
      </w:r>
      <w:r>
        <w:t>2 to 4</w:t>
      </w:r>
      <w:r w:rsidR="00743869">
        <w:t xml:space="preserve"> inclusive</w:t>
      </w:r>
      <w:r>
        <w:t>, but the starting value for x is always 0.5.</w:t>
      </w:r>
    </w:p>
    <w:p w14:paraId="18883FBA" w14:textId="77777777" w:rsidR="002826F7" w:rsidRDefault="002826F7" w:rsidP="002826F7"/>
    <w:p w14:paraId="594E39B4" w14:textId="77777777" w:rsidR="002826F7" w:rsidRDefault="002826F7" w:rsidP="002826F7"/>
    <w:p w14:paraId="47AF8D7C" w14:textId="77777777" w:rsidR="002826F7" w:rsidRDefault="002826F7" w:rsidP="002826F7"/>
    <w:p w14:paraId="36BFC26E" w14:textId="77777777" w:rsidR="002826F7" w:rsidRDefault="002826F7" w:rsidP="002826F7"/>
    <w:p w14:paraId="1C96B902" w14:textId="77777777" w:rsidR="002826F7" w:rsidRDefault="002826F7" w:rsidP="002826F7"/>
    <w:p w14:paraId="098F0D37" w14:textId="5B2A08EB" w:rsidR="002826F7" w:rsidRDefault="002826F7" w:rsidP="002826F7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Function Table</w:t>
      </w:r>
    </w:p>
    <w:p w14:paraId="33860C71" w14:textId="77777777" w:rsidR="002826F7" w:rsidRDefault="002826F7" w:rsidP="002826F7"/>
    <w:p w14:paraId="0EFA9C6F" w14:textId="1F408730" w:rsidR="002826F7" w:rsidRDefault="002826F7" w:rsidP="002826F7">
      <w:r>
        <w:t>Write and test a method that returns the value of f(x), where</w:t>
      </w:r>
    </w:p>
    <w:p w14:paraId="3F5012BC" w14:textId="77777777" w:rsidR="002826F7" w:rsidRDefault="002826F7" w:rsidP="002826F7">
      <w:pPr>
        <w:pStyle w:val="ListParagraph"/>
      </w:pPr>
      <w:r w:rsidRPr="002911A3">
        <w:rPr>
          <w:position w:val="-24"/>
        </w:rPr>
        <w:object w:dxaOrig="1820" w:dyaOrig="660" w14:anchorId="53E6D9F2">
          <v:shape id="_x0000_i1026" type="#_x0000_t75" style="width:90.95pt;height:33.15pt" o:ole="">
            <v:imagedata r:id="rId7" o:title=""/>
          </v:shape>
          <o:OLEObject Type="Embed" ProgID="Equation.DSMT4" ShapeID="_x0000_i1026" DrawAspect="Content" ObjectID="_1790771489" r:id="rId8"/>
        </w:object>
      </w:r>
      <w:r>
        <w:t xml:space="preserve"> </w:t>
      </w:r>
    </w:p>
    <w:p w14:paraId="7DEB89EA" w14:textId="77777777" w:rsidR="002826F7" w:rsidRDefault="002826F7" w:rsidP="002826F7">
      <w:pPr>
        <w:pStyle w:val="ListParagraph"/>
        <w:ind w:left="0"/>
      </w:pPr>
      <w:r>
        <w:t>Assume the method has a signature of:</w:t>
      </w:r>
    </w:p>
    <w:p w14:paraId="5016CB1F" w14:textId="77777777" w:rsidR="002826F7" w:rsidRDefault="002826F7" w:rsidP="002826F7">
      <w:pPr>
        <w:pStyle w:val="ListParagraph"/>
      </w:pPr>
      <w:r>
        <w:t>public static double f(double x);</w:t>
      </w:r>
    </w:p>
    <w:p w14:paraId="157B3A82" w14:textId="77777777" w:rsidR="002826F7" w:rsidRDefault="002826F7" w:rsidP="002826F7">
      <w:pPr>
        <w:pStyle w:val="ListParagraph"/>
      </w:pPr>
    </w:p>
    <w:p w14:paraId="33804353" w14:textId="77777777" w:rsidR="002826F7" w:rsidRDefault="002826F7" w:rsidP="002826F7">
      <w:pPr>
        <w:pStyle w:val="ListParagraph"/>
        <w:ind w:left="0"/>
      </w:pPr>
      <w:r>
        <w:t>Your program should generate a table that display f(x) for all integer values of x from -10 to 10 inclusive.</w:t>
      </w:r>
    </w:p>
    <w:p w14:paraId="3B8F5BE7" w14:textId="77777777" w:rsidR="002826F7" w:rsidRDefault="002826F7"/>
    <w:sectPr w:rsidR="002826F7" w:rsidSect="00113D0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0A1741"/>
    <w:multiLevelType w:val="hybridMultilevel"/>
    <w:tmpl w:val="C0EA7BEE"/>
    <w:lvl w:ilvl="0" w:tplc="275444F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616936A4"/>
    <w:multiLevelType w:val="hybridMultilevel"/>
    <w:tmpl w:val="4956B8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8827296">
    <w:abstractNumId w:val="1"/>
  </w:num>
  <w:num w:numId="2" w16cid:durableId="1647009796">
    <w:abstractNumId w:val="2"/>
  </w:num>
  <w:num w:numId="3" w16cid:durableId="480418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3052"/>
    <w:rsid w:val="0000081C"/>
    <w:rsid w:val="00040238"/>
    <w:rsid w:val="00041821"/>
    <w:rsid w:val="00063923"/>
    <w:rsid w:val="00071AF6"/>
    <w:rsid w:val="00076159"/>
    <w:rsid w:val="000C1AF4"/>
    <w:rsid w:val="000C5998"/>
    <w:rsid w:val="000E3525"/>
    <w:rsid w:val="000F1F31"/>
    <w:rsid w:val="000F4B3E"/>
    <w:rsid w:val="000F73DA"/>
    <w:rsid w:val="00100A92"/>
    <w:rsid w:val="00113D0C"/>
    <w:rsid w:val="00135B45"/>
    <w:rsid w:val="00144F6B"/>
    <w:rsid w:val="00160B71"/>
    <w:rsid w:val="00167845"/>
    <w:rsid w:val="00174529"/>
    <w:rsid w:val="00176A1F"/>
    <w:rsid w:val="00185357"/>
    <w:rsid w:val="00185695"/>
    <w:rsid w:val="00187C1B"/>
    <w:rsid w:val="001F6052"/>
    <w:rsid w:val="0021788F"/>
    <w:rsid w:val="00237BF9"/>
    <w:rsid w:val="00254701"/>
    <w:rsid w:val="00265C14"/>
    <w:rsid w:val="002826F7"/>
    <w:rsid w:val="00283D2C"/>
    <w:rsid w:val="00293542"/>
    <w:rsid w:val="002A6AB8"/>
    <w:rsid w:val="002B3069"/>
    <w:rsid w:val="002B70E2"/>
    <w:rsid w:val="002C30BC"/>
    <w:rsid w:val="002D0BD1"/>
    <w:rsid w:val="002F4C90"/>
    <w:rsid w:val="002F5F79"/>
    <w:rsid w:val="003504CF"/>
    <w:rsid w:val="00352FF2"/>
    <w:rsid w:val="00363F81"/>
    <w:rsid w:val="003705A1"/>
    <w:rsid w:val="00375FBE"/>
    <w:rsid w:val="00387C31"/>
    <w:rsid w:val="003B1876"/>
    <w:rsid w:val="003B3C23"/>
    <w:rsid w:val="003F0C42"/>
    <w:rsid w:val="004160BB"/>
    <w:rsid w:val="004178CD"/>
    <w:rsid w:val="00455112"/>
    <w:rsid w:val="00461872"/>
    <w:rsid w:val="00463576"/>
    <w:rsid w:val="004806D1"/>
    <w:rsid w:val="00484704"/>
    <w:rsid w:val="00485F50"/>
    <w:rsid w:val="004925D3"/>
    <w:rsid w:val="004A2473"/>
    <w:rsid w:val="004A3210"/>
    <w:rsid w:val="004B2D20"/>
    <w:rsid w:val="004C14AE"/>
    <w:rsid w:val="004F39FD"/>
    <w:rsid w:val="004F5CD4"/>
    <w:rsid w:val="00502D6B"/>
    <w:rsid w:val="0054091D"/>
    <w:rsid w:val="00541CB6"/>
    <w:rsid w:val="0055550D"/>
    <w:rsid w:val="005755E0"/>
    <w:rsid w:val="0058137A"/>
    <w:rsid w:val="00592279"/>
    <w:rsid w:val="005A4E07"/>
    <w:rsid w:val="005C0A8E"/>
    <w:rsid w:val="005C508D"/>
    <w:rsid w:val="005C7210"/>
    <w:rsid w:val="005C74E5"/>
    <w:rsid w:val="005E1955"/>
    <w:rsid w:val="0060787C"/>
    <w:rsid w:val="00623F7B"/>
    <w:rsid w:val="006668A5"/>
    <w:rsid w:val="00681011"/>
    <w:rsid w:val="006838D1"/>
    <w:rsid w:val="00695683"/>
    <w:rsid w:val="006A1162"/>
    <w:rsid w:val="006A36AF"/>
    <w:rsid w:val="006A3F29"/>
    <w:rsid w:val="006D55A3"/>
    <w:rsid w:val="006E4B47"/>
    <w:rsid w:val="006E4DE6"/>
    <w:rsid w:val="006E5027"/>
    <w:rsid w:val="006F5838"/>
    <w:rsid w:val="006F7FAE"/>
    <w:rsid w:val="00704256"/>
    <w:rsid w:val="00704B4D"/>
    <w:rsid w:val="00724AC8"/>
    <w:rsid w:val="00734DEF"/>
    <w:rsid w:val="00743869"/>
    <w:rsid w:val="00755DE6"/>
    <w:rsid w:val="00793052"/>
    <w:rsid w:val="007B5F11"/>
    <w:rsid w:val="007C4E82"/>
    <w:rsid w:val="007E51C4"/>
    <w:rsid w:val="00801F43"/>
    <w:rsid w:val="00805D8A"/>
    <w:rsid w:val="00824690"/>
    <w:rsid w:val="008416E7"/>
    <w:rsid w:val="0084258B"/>
    <w:rsid w:val="00847E6D"/>
    <w:rsid w:val="008619DB"/>
    <w:rsid w:val="008746B3"/>
    <w:rsid w:val="00880294"/>
    <w:rsid w:val="00886034"/>
    <w:rsid w:val="0088673B"/>
    <w:rsid w:val="008873E0"/>
    <w:rsid w:val="0089174F"/>
    <w:rsid w:val="00896D65"/>
    <w:rsid w:val="008C19ED"/>
    <w:rsid w:val="008C2F9A"/>
    <w:rsid w:val="008F70E3"/>
    <w:rsid w:val="00930D5F"/>
    <w:rsid w:val="00947B1B"/>
    <w:rsid w:val="009565C2"/>
    <w:rsid w:val="0096393A"/>
    <w:rsid w:val="009931D7"/>
    <w:rsid w:val="009A7EB4"/>
    <w:rsid w:val="009C221D"/>
    <w:rsid w:val="00A1082A"/>
    <w:rsid w:val="00A2176B"/>
    <w:rsid w:val="00A23BF6"/>
    <w:rsid w:val="00A27ED8"/>
    <w:rsid w:val="00A84459"/>
    <w:rsid w:val="00AB1E6B"/>
    <w:rsid w:val="00AE31E7"/>
    <w:rsid w:val="00AE5C12"/>
    <w:rsid w:val="00B250B3"/>
    <w:rsid w:val="00B77F7F"/>
    <w:rsid w:val="00B96699"/>
    <w:rsid w:val="00BE1EC0"/>
    <w:rsid w:val="00C07F0A"/>
    <w:rsid w:val="00C10902"/>
    <w:rsid w:val="00C160CC"/>
    <w:rsid w:val="00C400E4"/>
    <w:rsid w:val="00C44A70"/>
    <w:rsid w:val="00C61ED6"/>
    <w:rsid w:val="00C72968"/>
    <w:rsid w:val="00C865E1"/>
    <w:rsid w:val="00C97437"/>
    <w:rsid w:val="00CA2966"/>
    <w:rsid w:val="00CA5D6E"/>
    <w:rsid w:val="00CB1BBA"/>
    <w:rsid w:val="00CC2FB3"/>
    <w:rsid w:val="00CE5E96"/>
    <w:rsid w:val="00CE752B"/>
    <w:rsid w:val="00D010DF"/>
    <w:rsid w:val="00D0620E"/>
    <w:rsid w:val="00D42EA6"/>
    <w:rsid w:val="00D664AD"/>
    <w:rsid w:val="00DA0E00"/>
    <w:rsid w:val="00DB3800"/>
    <w:rsid w:val="00DC53AE"/>
    <w:rsid w:val="00DF2503"/>
    <w:rsid w:val="00DF7D2C"/>
    <w:rsid w:val="00E04F1A"/>
    <w:rsid w:val="00E26A2A"/>
    <w:rsid w:val="00E33988"/>
    <w:rsid w:val="00E46FC6"/>
    <w:rsid w:val="00E52E7D"/>
    <w:rsid w:val="00E57773"/>
    <w:rsid w:val="00E6215F"/>
    <w:rsid w:val="00E7019D"/>
    <w:rsid w:val="00E82CA0"/>
    <w:rsid w:val="00EB2BCC"/>
    <w:rsid w:val="00EB74A7"/>
    <w:rsid w:val="00ED3705"/>
    <w:rsid w:val="00EE65D5"/>
    <w:rsid w:val="00EF68FE"/>
    <w:rsid w:val="00F0423B"/>
    <w:rsid w:val="00F23374"/>
    <w:rsid w:val="00F26521"/>
    <w:rsid w:val="00F376B6"/>
    <w:rsid w:val="00F441D6"/>
    <w:rsid w:val="00F50437"/>
    <w:rsid w:val="00F51872"/>
    <w:rsid w:val="00F5380B"/>
    <w:rsid w:val="00F54CF9"/>
    <w:rsid w:val="00F678FB"/>
    <w:rsid w:val="00F80346"/>
    <w:rsid w:val="00F87276"/>
    <w:rsid w:val="00FA37B3"/>
    <w:rsid w:val="00FB304E"/>
    <w:rsid w:val="00FF6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04FAF34"/>
  <w15:docId w15:val="{2C8E7662-A38F-478E-B6EF-B67E12B12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3D0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6F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468</Words>
  <Characters>261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3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8</cp:revision>
  <cp:lastPrinted>2006-11-29T17:00:00Z</cp:lastPrinted>
  <dcterms:created xsi:type="dcterms:W3CDTF">2019-10-23T19:08:00Z</dcterms:created>
  <dcterms:modified xsi:type="dcterms:W3CDTF">2024-10-18T19:45:00Z</dcterms:modified>
</cp:coreProperties>
</file>